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6A15B1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B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2C438A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ΑΛΓΕΒΡΑ</w:t>
            </w:r>
          </w:p>
          <w:p w:rsid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ΙΔΙΟΤΗΤΕΣ</w:t>
            </w:r>
            <w:r w:rsidR="00756627">
              <w:rPr>
                <w:rFonts w:ascii="Bookman Old Style" w:hAnsi="Bookman Old Style"/>
                <w:sz w:val="22"/>
                <w:lang w:val="el-GR"/>
              </w:rPr>
              <w:t xml:space="preserve"> ΣΥΝΑΡΤΗΣΕΩΝ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ΜΠΟΖΑΤΖΙΔΗΣ ΒΑΣΙΛΗ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893A2B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-904875</wp:posOffset>
            </wp:positionH>
            <wp:positionV relativeFrom="page">
              <wp:posOffset>9525</wp:posOffset>
            </wp:positionV>
            <wp:extent cx="3562350" cy="1666875"/>
            <wp:effectExtent l="0" t="0" r="0" b="0"/>
            <wp:wrapNone/>
            <wp:docPr id="13" name="Εικόνα 1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52572" w:rsidRPr="00D27B75" w:rsidRDefault="00852572" w:rsidP="007E1453">
      <w:pPr>
        <w:rPr>
          <w:rFonts w:ascii="Bookman Old Style" w:hAnsi="Bookman Old Style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Α</w:t>
      </w:r>
    </w:p>
    <w:p w:rsidR="006A15B1" w:rsidRPr="006A15B1" w:rsidRDefault="006A15B1" w:rsidP="006A15B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 xml:space="preserve">Α1. </w:t>
      </w:r>
      <w:r w:rsidRPr="006A15B1">
        <w:rPr>
          <w:rFonts w:ascii="Bookman Old Style" w:hAnsi="Bookman Old Style"/>
          <w:sz w:val="22"/>
          <w:szCs w:val="22"/>
          <w:lang w:val="el-GR"/>
        </w:rPr>
        <w:t>Πότε μια συνάρτηση λέγεται γνησίως φθίνουσα;</w:t>
      </w:r>
    </w:p>
    <w:p w:rsidR="006A15B1" w:rsidRPr="006A15B1" w:rsidRDefault="006A15B1" w:rsidP="006A15B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6A15B1" w:rsidRPr="006A15B1" w:rsidRDefault="006A15B1" w:rsidP="006A15B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6A15B1" w:rsidRPr="006A15B1" w:rsidRDefault="006A15B1" w:rsidP="006A15B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 xml:space="preserve">Α2. </w:t>
      </w:r>
      <w:r w:rsidRPr="006A15B1">
        <w:rPr>
          <w:rFonts w:ascii="Bookman Old Style" w:hAnsi="Bookman Old Style"/>
          <w:sz w:val="22"/>
          <w:szCs w:val="22"/>
          <w:lang w:val="el-GR"/>
        </w:rPr>
        <w:t>Πότε μια συνάρτηση λέγεται άρτια και πότε περιττή;</w:t>
      </w:r>
    </w:p>
    <w:p w:rsidR="006A15B1" w:rsidRPr="006A15B1" w:rsidRDefault="006A15B1" w:rsidP="006A15B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6A15B1" w:rsidRPr="006A15B1" w:rsidRDefault="006A15B1" w:rsidP="006A15B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6A15B1" w:rsidRPr="006A15B1" w:rsidRDefault="006A15B1" w:rsidP="006A15B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 xml:space="preserve">Α3. </w:t>
      </w:r>
      <w:r w:rsidRPr="006A15B1">
        <w:rPr>
          <w:rFonts w:ascii="Bookman Old Style" w:hAnsi="Bookman Old Style"/>
          <w:sz w:val="22"/>
          <w:szCs w:val="22"/>
          <w:lang w:val="el-GR"/>
        </w:rPr>
        <w:t>Πως αναγνωρίζουμε μια περιττή συνάρτηση, από την γραφική της παράσταση;</w:t>
      </w:r>
    </w:p>
    <w:p w:rsidR="006A15B1" w:rsidRPr="006A15B1" w:rsidRDefault="006A15B1" w:rsidP="006A15B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6A15B1" w:rsidRPr="006A15B1" w:rsidRDefault="006A15B1" w:rsidP="006A15B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6A15B1" w:rsidRPr="006A15B1" w:rsidRDefault="006A15B1" w:rsidP="006A15B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 xml:space="preserve">Α4. 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Βάλτε σε κύκλο το </w:t>
      </w:r>
      <w:r w:rsidRPr="006A15B1">
        <w:rPr>
          <w:rFonts w:ascii="Bookman Old Style" w:hAnsi="Bookman Old Style"/>
          <w:b/>
          <w:sz w:val="22"/>
          <w:szCs w:val="22"/>
          <w:lang w:val="el-GR"/>
        </w:rPr>
        <w:t>Σ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(σωστό) ή το </w:t>
      </w:r>
      <w:r w:rsidRPr="006A15B1">
        <w:rPr>
          <w:rFonts w:ascii="Bookman Old Style" w:hAnsi="Bookman Old Style"/>
          <w:b/>
          <w:sz w:val="22"/>
          <w:szCs w:val="22"/>
          <w:lang w:val="el-GR"/>
        </w:rPr>
        <w:t>Λ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(λάθος) στις παρακάτω ερωτήσεις.                 </w:t>
      </w:r>
    </w:p>
    <w:p w:rsidR="006A15B1" w:rsidRPr="006A15B1" w:rsidRDefault="006A15B1" w:rsidP="006A15B1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6A15B1" w:rsidRPr="006A15B1" w:rsidRDefault="006A15B1" w:rsidP="006A15B1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 xml:space="preserve">α. 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Μια συνάρτηση </w:t>
      </w:r>
      <w:r w:rsidRPr="006D17D9">
        <w:rPr>
          <w:rFonts w:ascii="Bookman Old Style" w:hAnsi="Bookman Old Style"/>
          <w:sz w:val="22"/>
          <w:szCs w:val="22"/>
        </w:rPr>
        <w:t>f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λέγεται γνησίως φθίνουσα σε ένα διάστημα Δ, όταν για </w:t>
      </w:r>
      <w:r w:rsidRPr="006D17D9">
        <w:rPr>
          <w:rFonts w:ascii="Bookman Old Style" w:hAnsi="Bookman Old Style"/>
          <w:position w:val="-12"/>
          <w:sz w:val="22"/>
          <w:szCs w:val="22"/>
        </w:rPr>
        <w:object w:dxaOrig="10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2" type="#_x0000_t75" style="width:54pt;height:18pt" o:ole="">
            <v:imagedata r:id="rId10" o:title=""/>
          </v:shape>
          <o:OLEObject Type="Embed" ProgID="Equation.DSMT4" ShapeID="_x0000_i1092" DrawAspect="Content" ObjectID="_1637785068" r:id="rId11"/>
        </w:objec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, με </w:t>
      </w:r>
      <w:r w:rsidRPr="006D17D9">
        <w:rPr>
          <w:rFonts w:ascii="Bookman Old Style" w:hAnsi="Bookman Old Style"/>
          <w:position w:val="-12"/>
          <w:sz w:val="22"/>
          <w:szCs w:val="22"/>
        </w:rPr>
        <w:object w:dxaOrig="820" w:dyaOrig="360">
          <v:shape id="_x0000_i1093" type="#_x0000_t75" style="width:41.25pt;height:18pt" o:ole="">
            <v:imagedata r:id="rId12" o:title=""/>
          </v:shape>
          <o:OLEObject Type="Embed" ProgID="Equation.DSMT4" ShapeID="_x0000_i1093" DrawAspect="Content" ObjectID="_1637785069" r:id="rId13"/>
        </w:objec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, ισχύει </w:t>
      </w:r>
      <w:r w:rsidRPr="006D17D9">
        <w:rPr>
          <w:rFonts w:ascii="Bookman Old Style" w:hAnsi="Bookman Old Style"/>
          <w:position w:val="-14"/>
          <w:sz w:val="22"/>
          <w:szCs w:val="22"/>
        </w:rPr>
        <w:object w:dxaOrig="1480" w:dyaOrig="400">
          <v:shape id="_x0000_i1094" type="#_x0000_t75" style="width:74.2pt;height:20.25pt" o:ole="">
            <v:imagedata r:id="rId14" o:title=""/>
          </v:shape>
          <o:OLEObject Type="Embed" ProgID="Equation.DSMT4" ShapeID="_x0000_i1094" DrawAspect="Content" ObjectID="_1637785070" r:id="rId15"/>
        </w:objec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.                                      </w:t>
      </w:r>
      <w:r w:rsidRPr="006A15B1">
        <w:rPr>
          <w:rFonts w:ascii="Bookman Old Style" w:hAnsi="Bookman Old Style"/>
          <w:b/>
          <w:sz w:val="22"/>
          <w:szCs w:val="22"/>
          <w:lang w:val="el-GR"/>
        </w:rPr>
        <w:t xml:space="preserve">                                          </w:t>
      </w:r>
    </w:p>
    <w:p w:rsidR="006A15B1" w:rsidRPr="006A15B1" w:rsidRDefault="002C438A" w:rsidP="006A15B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6A15B1" w:rsidRPr="006A15B1" w:rsidRDefault="006A15B1" w:rsidP="006A15B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 xml:space="preserve">β. </w:t>
      </w:r>
      <w:r w:rsidRPr="006A15B1">
        <w:rPr>
          <w:rFonts w:ascii="Bookman Old Style" w:hAnsi="Bookman Old Style"/>
          <w:sz w:val="22"/>
          <w:szCs w:val="22"/>
          <w:lang w:val="el-GR"/>
        </w:rPr>
        <w:t>Μια συνάρτηση που δεν είναι γνησίως αύξουσα θα είναι σίγουρα γνησίως φθίνουσα.</w:t>
      </w:r>
    </w:p>
    <w:p w:rsidR="006A15B1" w:rsidRPr="006A15B1" w:rsidRDefault="002C438A" w:rsidP="006A15B1">
      <w:pPr>
        <w:jc w:val="right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6A15B1" w:rsidRPr="006A15B1" w:rsidRDefault="006A15B1" w:rsidP="006A15B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 xml:space="preserve">γ. </w:t>
      </w:r>
      <w:r w:rsidRPr="006A15B1">
        <w:rPr>
          <w:rFonts w:ascii="Bookman Old Style" w:hAnsi="Bookman Old Style"/>
          <w:sz w:val="22"/>
          <w:szCs w:val="22"/>
          <w:lang w:val="el-GR"/>
        </w:rPr>
        <w:t>Κάθε συνάρτηση έχει σίγουρα ένα ελάχιστο.</w:t>
      </w:r>
    </w:p>
    <w:p w:rsidR="006A15B1" w:rsidRPr="006A15B1" w:rsidRDefault="002C438A" w:rsidP="006A15B1">
      <w:pPr>
        <w:jc w:val="right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6A15B1" w:rsidRPr="006A15B1" w:rsidRDefault="006A15B1" w:rsidP="006A15B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 xml:space="preserve">δ. 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Η γραφική παράσταση μιας άρτιας συνάρτησης είναι συμμετρική ως προς τον άξονα των </w:t>
      </w:r>
      <w:proofErr w:type="spellStart"/>
      <w:r w:rsidRPr="006A15B1">
        <w:rPr>
          <w:rFonts w:ascii="Bookman Old Style" w:hAnsi="Bookman Old Style"/>
          <w:sz w:val="22"/>
          <w:szCs w:val="22"/>
          <w:lang w:val="el-GR"/>
        </w:rPr>
        <w:t>τεταγμένων</w:t>
      </w:r>
      <w:proofErr w:type="spellEnd"/>
      <w:r w:rsidRPr="006A15B1">
        <w:rPr>
          <w:rFonts w:ascii="Bookman Old Style" w:hAnsi="Bookman Old Style"/>
          <w:sz w:val="22"/>
          <w:szCs w:val="22"/>
          <w:lang w:val="el-GR"/>
        </w:rPr>
        <w:t>.</w:t>
      </w:r>
    </w:p>
    <w:p w:rsidR="006A15B1" w:rsidRPr="006A15B1" w:rsidRDefault="002C438A" w:rsidP="006A15B1">
      <w:pPr>
        <w:jc w:val="right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6A15B1" w:rsidRPr="006A15B1" w:rsidRDefault="006A15B1" w:rsidP="006A15B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 xml:space="preserve">ε. 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Η γραφική παράσταση της συνάρτησης </w:t>
      </w:r>
      <w:r w:rsidRPr="006D17D9">
        <w:rPr>
          <w:rFonts w:ascii="Bookman Old Style" w:hAnsi="Bookman Old Style"/>
          <w:position w:val="-10"/>
          <w:sz w:val="22"/>
          <w:szCs w:val="22"/>
        </w:rPr>
        <w:object w:dxaOrig="440" w:dyaOrig="320">
          <v:shape id="_x0000_i1095" type="#_x0000_t75" style="width:21.75pt;height:15.75pt" o:ole="">
            <v:imagedata r:id="rId16" o:title=""/>
          </v:shape>
          <o:OLEObject Type="Embed" ProgID="Equation.DSMT4" ShapeID="_x0000_i1095" DrawAspect="Content" ObjectID="_1637785071" r:id="rId17"/>
        </w:objec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είναι ίδια με την γραφική παράσταση της </w:t>
      </w:r>
      <w:r w:rsidRPr="006D17D9">
        <w:rPr>
          <w:rFonts w:ascii="Bookman Old Style" w:hAnsi="Bookman Old Style"/>
          <w:position w:val="-10"/>
          <w:sz w:val="22"/>
          <w:szCs w:val="22"/>
        </w:rPr>
        <w:object w:dxaOrig="1520" w:dyaOrig="320">
          <v:shape id="_x0000_i1096" type="#_x0000_t75" style="width:75.75pt;height:15.75pt" o:ole="">
            <v:imagedata r:id="rId18" o:title=""/>
          </v:shape>
          <o:OLEObject Type="Embed" ProgID="Equation.DSMT4" ShapeID="_x0000_i1096" DrawAspect="Content" ObjectID="_1637785072" r:id="rId19"/>
        </w:object>
      </w:r>
      <w:r w:rsidRPr="006A15B1">
        <w:rPr>
          <w:rFonts w:ascii="Bookman Old Style" w:hAnsi="Bookman Old Style"/>
          <w:sz w:val="22"/>
          <w:szCs w:val="22"/>
          <w:lang w:val="el-GR"/>
        </w:rPr>
        <w:t>, αλλά μετατοπισμένη 5 μονάδες κατακόρυφα προς τα πάνω.</w:t>
      </w:r>
    </w:p>
    <w:p w:rsidR="006A15B1" w:rsidRPr="006A15B1" w:rsidRDefault="002C438A" w:rsidP="006A15B1">
      <w:pPr>
        <w:jc w:val="right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6A15B1" w:rsidRDefault="006A15B1" w:rsidP="002C438A">
      <w:pPr>
        <w:rPr>
          <w:rFonts w:ascii="Bookman Old Style" w:hAnsi="Bookman Old Style"/>
          <w:sz w:val="22"/>
          <w:szCs w:val="22"/>
          <w:lang w:val="el-GR"/>
        </w:rPr>
      </w:pPr>
    </w:p>
    <w:p w:rsidR="002C438A" w:rsidRPr="006A15B1" w:rsidRDefault="002C438A" w:rsidP="002C438A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A63471" w:rsidRPr="00A63471" w:rsidRDefault="00A63471" w:rsidP="00A63471">
      <w:pPr>
        <w:spacing w:after="0" w:line="240" w:lineRule="auto"/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lastRenderedPageBreak/>
        <w:t>ΘΕΜΑ Β</w:t>
      </w:r>
    </w:p>
    <w:p w:rsidR="006A15B1" w:rsidRPr="006A15B1" w:rsidRDefault="006A15B1" w:rsidP="006A15B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A15B1">
        <w:rPr>
          <w:rFonts w:ascii="Bookman Old Style" w:hAnsi="Bookman Old Style"/>
          <w:sz w:val="22"/>
          <w:szCs w:val="22"/>
          <w:lang w:val="el-GR"/>
        </w:rPr>
        <w:t xml:space="preserve">Δίνονται οι συναρτήσεις </w:t>
      </w:r>
      <w:r w:rsidRPr="006D17D9">
        <w:rPr>
          <w:rFonts w:ascii="Bookman Old Style" w:hAnsi="Bookman Old Style"/>
          <w:position w:val="-10"/>
          <w:sz w:val="22"/>
          <w:szCs w:val="22"/>
        </w:rPr>
        <w:object w:dxaOrig="1359" w:dyaOrig="360">
          <v:shape id="_x0000_i1108" type="#_x0000_t75" style="width:68.2pt;height:18pt" o:ole="">
            <v:imagedata r:id="rId20" o:title=""/>
          </v:shape>
          <o:OLEObject Type="Embed" ProgID="Equation.DSMT4" ShapeID="_x0000_i1108" DrawAspect="Content" ObjectID="_1637785073" r:id="rId21"/>
        </w:objec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, </w:t>
      </w:r>
      <w:r w:rsidRPr="006D17D9">
        <w:rPr>
          <w:rFonts w:ascii="Bookman Old Style" w:hAnsi="Bookman Old Style"/>
          <w:position w:val="-10"/>
          <w:sz w:val="22"/>
          <w:szCs w:val="22"/>
        </w:rPr>
        <w:object w:dxaOrig="1359" w:dyaOrig="360">
          <v:shape id="_x0000_i1109" type="#_x0000_t75" style="width:68.2pt;height:18pt" o:ole="">
            <v:imagedata r:id="rId22" o:title=""/>
          </v:shape>
          <o:OLEObject Type="Embed" ProgID="Equation.DSMT4" ShapeID="_x0000_i1109" DrawAspect="Content" ObjectID="_1637785074" r:id="rId23"/>
        </w:objec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6D17D9">
        <w:rPr>
          <w:rFonts w:ascii="Bookman Old Style" w:hAnsi="Bookman Old Style"/>
          <w:position w:val="-14"/>
          <w:sz w:val="22"/>
          <w:szCs w:val="22"/>
        </w:rPr>
        <w:object w:dxaOrig="1920" w:dyaOrig="440">
          <v:shape id="_x0000_i1110" type="#_x0000_t75" style="width:96pt;height:21.75pt" o:ole="">
            <v:imagedata r:id="rId24" o:title=""/>
          </v:shape>
          <o:OLEObject Type="Embed" ProgID="Equation.DSMT4" ShapeID="_x0000_i1110" DrawAspect="Content" ObjectID="_1637785075" r:id="rId25"/>
        </w:object>
      </w:r>
      <w:r w:rsidRPr="006A15B1">
        <w:rPr>
          <w:rFonts w:ascii="Bookman Old Style" w:hAnsi="Bookman Old Style"/>
          <w:sz w:val="22"/>
          <w:szCs w:val="22"/>
          <w:lang w:val="el-GR"/>
        </w:rPr>
        <w:t>.</w:t>
      </w:r>
    </w:p>
    <w:p w:rsidR="006A15B1" w:rsidRPr="006A15B1" w:rsidRDefault="006A15B1" w:rsidP="006A15B1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6A15B1" w:rsidRPr="006A15B1" w:rsidRDefault="006A15B1" w:rsidP="006A15B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>Β1.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Να εξετάσετε αν οι </w:t>
      </w:r>
      <w:r w:rsidRPr="006D17D9">
        <w:rPr>
          <w:rFonts w:ascii="Bookman Old Style" w:hAnsi="Bookman Old Style"/>
          <w:sz w:val="22"/>
          <w:szCs w:val="22"/>
        </w:rPr>
        <w:t>f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, </w:t>
      </w:r>
      <w:r w:rsidRPr="006D17D9">
        <w:rPr>
          <w:rFonts w:ascii="Bookman Old Style" w:hAnsi="Bookman Old Style"/>
          <w:sz w:val="22"/>
          <w:szCs w:val="22"/>
        </w:rPr>
        <w:t>g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6D17D9">
        <w:rPr>
          <w:rFonts w:ascii="Bookman Old Style" w:hAnsi="Bookman Old Style"/>
          <w:sz w:val="22"/>
          <w:szCs w:val="22"/>
        </w:rPr>
        <w:t>h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είναι άρτιες ή περιττές.                                                                                       </w:t>
      </w:r>
      <w:r w:rsidRPr="006A15B1">
        <w:rPr>
          <w:rFonts w:ascii="Bookman Old Style" w:hAnsi="Bookman Old Style"/>
          <w:b/>
          <w:sz w:val="22"/>
          <w:szCs w:val="22"/>
          <w:lang w:val="el-GR"/>
        </w:rPr>
        <w:t xml:space="preserve">                                                                                              </w:t>
      </w:r>
    </w:p>
    <w:p w:rsidR="006A15B1" w:rsidRPr="002C438A" w:rsidRDefault="006A15B1" w:rsidP="006A15B1">
      <w:pPr>
        <w:pStyle w:val="6"/>
        <w:jc w:val="right"/>
        <w:rPr>
          <w:rFonts w:ascii="Bookman Old Style" w:eastAsiaTheme="minorEastAsia" w:hAnsi="Bookman Old Style" w:cstheme="minorBidi"/>
          <w:b/>
          <w:i w:val="0"/>
          <w:iCs w:val="0"/>
          <w:color w:val="auto"/>
          <w:sz w:val="22"/>
          <w:szCs w:val="22"/>
          <w:lang w:val="el-GR"/>
        </w:rPr>
      </w:pPr>
      <w:bookmarkStart w:id="0" w:name="_GoBack"/>
      <w:r w:rsidRPr="002C438A">
        <w:rPr>
          <w:rFonts w:ascii="Bookman Old Style" w:eastAsiaTheme="minorEastAsia" w:hAnsi="Bookman Old Style" w:cstheme="minorBidi"/>
          <w:b/>
          <w:i w:val="0"/>
          <w:iCs w:val="0"/>
          <w:color w:val="auto"/>
          <w:sz w:val="22"/>
          <w:szCs w:val="22"/>
          <w:lang w:val="el-GR"/>
        </w:rPr>
        <w:t>Μονάδες 9</w:t>
      </w:r>
    </w:p>
    <w:bookmarkEnd w:id="0"/>
    <w:p w:rsidR="006A15B1" w:rsidRPr="006A15B1" w:rsidRDefault="006A15B1" w:rsidP="006A15B1">
      <w:pPr>
        <w:rPr>
          <w:rFonts w:ascii="Bookman Old Style" w:hAnsi="Bookman Old Style"/>
          <w:sz w:val="22"/>
          <w:szCs w:val="22"/>
          <w:lang w:val="el-GR"/>
        </w:rPr>
      </w:pPr>
    </w:p>
    <w:p w:rsidR="006A15B1" w:rsidRPr="006A15B1" w:rsidRDefault="006A15B1" w:rsidP="006A15B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 xml:space="preserve">Β2. 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Να δείξετε ότι η </w:t>
      </w:r>
      <w:r w:rsidRPr="006D17D9">
        <w:rPr>
          <w:rFonts w:ascii="Bookman Old Style" w:hAnsi="Bookman Old Style"/>
          <w:position w:val="-12"/>
          <w:sz w:val="22"/>
          <w:szCs w:val="22"/>
        </w:rPr>
        <w:object w:dxaOrig="320" w:dyaOrig="360">
          <v:shape id="_x0000_i1111" type="#_x0000_t75" style="width:15.75pt;height:18pt" o:ole="">
            <v:imagedata r:id="rId26" o:title=""/>
          </v:shape>
          <o:OLEObject Type="Embed" ProgID="Equation.DSMT4" ShapeID="_x0000_i1111" DrawAspect="Content" ObjectID="_1637785076" r:id="rId27"/>
        </w:objec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είναι γνησίως φθίνουσα για </w:t>
      </w:r>
      <w:r w:rsidRPr="006D17D9">
        <w:rPr>
          <w:rFonts w:ascii="Bookman Old Style" w:hAnsi="Bookman Old Style"/>
          <w:position w:val="-6"/>
          <w:sz w:val="22"/>
          <w:szCs w:val="22"/>
        </w:rPr>
        <w:object w:dxaOrig="639" w:dyaOrig="279">
          <v:shape id="_x0000_i1112" type="#_x0000_t75" style="width:32.25pt;height:14.25pt" o:ole="">
            <v:imagedata r:id="rId28" o:title=""/>
          </v:shape>
          <o:OLEObject Type="Embed" ProgID="Equation.DSMT4" ShapeID="_x0000_i1112" DrawAspect="Content" ObjectID="_1637785077" r:id="rId29"/>
        </w:objec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και γνησίως αύξουσα για </w:t>
      </w:r>
      <w:r w:rsidRPr="006D17D9">
        <w:rPr>
          <w:rFonts w:ascii="Bookman Old Style" w:hAnsi="Bookman Old Style"/>
          <w:position w:val="-6"/>
          <w:sz w:val="22"/>
          <w:szCs w:val="22"/>
        </w:rPr>
        <w:object w:dxaOrig="639" w:dyaOrig="279">
          <v:shape id="_x0000_i1113" type="#_x0000_t75" style="width:32.25pt;height:14.25pt" o:ole="">
            <v:imagedata r:id="rId30" o:title=""/>
          </v:shape>
          <o:OLEObject Type="Embed" ProgID="Equation.DSMT4" ShapeID="_x0000_i1113" DrawAspect="Content" ObjectID="_1637785078" r:id="rId31"/>
        </w:object>
      </w:r>
      <w:r w:rsidRPr="006A15B1">
        <w:rPr>
          <w:rFonts w:ascii="Bookman Old Style" w:hAnsi="Bookman Old Style"/>
          <w:sz w:val="22"/>
          <w:szCs w:val="22"/>
          <w:lang w:val="el-GR"/>
        </w:rPr>
        <w:t>.</w:t>
      </w:r>
    </w:p>
    <w:p w:rsidR="006A15B1" w:rsidRPr="006A15B1" w:rsidRDefault="006A15B1" w:rsidP="006A15B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6A15B1" w:rsidRPr="006A15B1" w:rsidRDefault="006A15B1" w:rsidP="006A15B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6A15B1" w:rsidRPr="006A15B1" w:rsidRDefault="006A15B1" w:rsidP="006A15B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>Β3.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Γνωρίζοντας ότι η γραφική παράσταση της </w:t>
      </w:r>
      <w:r w:rsidRPr="006D17D9">
        <w:rPr>
          <w:rFonts w:ascii="Bookman Old Style" w:hAnsi="Bookman Old Style"/>
          <w:position w:val="-10"/>
          <w:sz w:val="22"/>
          <w:szCs w:val="22"/>
        </w:rPr>
        <w:object w:dxaOrig="1020" w:dyaOrig="360">
          <v:shape id="_x0000_i1114" type="#_x0000_t75" style="width:51pt;height:18pt" o:ole="">
            <v:imagedata r:id="rId32" o:title=""/>
          </v:shape>
          <o:OLEObject Type="Embed" ProgID="Equation.DSMT4" ShapeID="_x0000_i1114" DrawAspect="Content" ObjectID="_1637785079" r:id="rId33"/>
        </w:objec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είναι παραβολή με κορυφή την αρχήν των αξόνων, να κάνετε στο ίδιο σύστημα αξόνων τις γραφικές παραστάσεις των </w:t>
      </w:r>
      <w:r w:rsidRPr="006D17D9">
        <w:rPr>
          <w:rFonts w:ascii="Bookman Old Style" w:hAnsi="Bookman Old Style"/>
          <w:sz w:val="22"/>
          <w:szCs w:val="22"/>
        </w:rPr>
        <w:t>f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, </w:t>
      </w:r>
      <w:r w:rsidRPr="006D17D9">
        <w:rPr>
          <w:rFonts w:ascii="Bookman Old Style" w:hAnsi="Bookman Old Style"/>
          <w:sz w:val="22"/>
          <w:szCs w:val="22"/>
        </w:rPr>
        <w:t>g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6D17D9">
        <w:rPr>
          <w:rFonts w:ascii="Bookman Old Style" w:hAnsi="Bookman Old Style"/>
          <w:sz w:val="22"/>
          <w:szCs w:val="22"/>
        </w:rPr>
        <w:t>h</w:t>
      </w:r>
      <w:r w:rsidRPr="006A15B1">
        <w:rPr>
          <w:rFonts w:ascii="Bookman Old Style" w:hAnsi="Bookman Old Style"/>
          <w:sz w:val="22"/>
          <w:szCs w:val="22"/>
          <w:lang w:val="el-GR"/>
        </w:rPr>
        <w:t>.</w:t>
      </w:r>
    </w:p>
    <w:p w:rsidR="006A15B1" w:rsidRPr="006A15B1" w:rsidRDefault="006A15B1" w:rsidP="006A15B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CC4291" w:rsidRPr="00E975E8" w:rsidRDefault="00CC4291" w:rsidP="00E975E8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6A15B1" w:rsidRPr="006A15B1" w:rsidRDefault="006A15B1" w:rsidP="006A15B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A15B1">
        <w:rPr>
          <w:rFonts w:ascii="Bookman Old Style" w:hAnsi="Bookman Old Style"/>
          <w:sz w:val="22"/>
          <w:szCs w:val="22"/>
          <w:lang w:val="el-GR"/>
        </w:rPr>
        <w:t xml:space="preserve">Δίνεται η συνάρτηση </w:t>
      </w:r>
      <w:r w:rsidRPr="006D17D9">
        <w:rPr>
          <w:rFonts w:ascii="Bookman Old Style" w:hAnsi="Bookman Old Style"/>
          <w:position w:val="-10"/>
          <w:sz w:val="22"/>
          <w:szCs w:val="22"/>
        </w:rPr>
        <w:object w:dxaOrig="2520" w:dyaOrig="360">
          <v:shape id="_x0000_i1132" type="#_x0000_t75" style="width:126pt;height:18pt" o:ole="">
            <v:imagedata r:id="rId34" o:title=""/>
          </v:shape>
          <o:OLEObject Type="Embed" ProgID="Equation.DSMT4" ShapeID="_x0000_i1132" DrawAspect="Content" ObjectID="_1637785080" r:id="rId35"/>
        </w:object>
      </w:r>
      <w:r w:rsidRPr="006A15B1">
        <w:rPr>
          <w:rFonts w:ascii="Bookman Old Style" w:hAnsi="Bookman Old Style"/>
          <w:sz w:val="22"/>
          <w:szCs w:val="22"/>
          <w:lang w:val="el-GR"/>
        </w:rPr>
        <w:t>.</w:t>
      </w:r>
    </w:p>
    <w:p w:rsidR="006A15B1" w:rsidRPr="006A15B1" w:rsidRDefault="006A15B1" w:rsidP="006A15B1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6A15B1" w:rsidRPr="006A15B1" w:rsidRDefault="006A15B1" w:rsidP="006A15B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>Γ1.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Να ότι η </w:t>
      </w:r>
      <w:r w:rsidRPr="006D17D9">
        <w:rPr>
          <w:rFonts w:ascii="Bookman Old Style" w:hAnsi="Bookman Old Style"/>
          <w:sz w:val="22"/>
          <w:szCs w:val="22"/>
        </w:rPr>
        <w:t>f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δεν μπορεί να είναι περιττή για καμιά τιμή του </w:t>
      </w:r>
      <w:r w:rsidRPr="006D17D9">
        <w:rPr>
          <w:rFonts w:ascii="Bookman Old Style" w:hAnsi="Bookman Old Style"/>
          <w:position w:val="-6"/>
          <w:sz w:val="22"/>
          <w:szCs w:val="22"/>
        </w:rPr>
        <w:object w:dxaOrig="660" w:dyaOrig="279">
          <v:shape id="_x0000_i1133" type="#_x0000_t75" style="width:33pt;height:14.25pt" o:ole="">
            <v:imagedata r:id="rId36" o:title=""/>
          </v:shape>
          <o:OLEObject Type="Embed" ProgID="Equation.DSMT4" ShapeID="_x0000_i1133" DrawAspect="Content" ObjectID="_1637785081" r:id="rId37"/>
        </w:object>
      </w:r>
      <w:r w:rsidRPr="006A15B1">
        <w:rPr>
          <w:rFonts w:ascii="Bookman Old Style" w:hAnsi="Bookman Old Style"/>
          <w:sz w:val="22"/>
          <w:szCs w:val="22"/>
          <w:lang w:val="el-GR"/>
        </w:rPr>
        <w:t>.</w:t>
      </w:r>
    </w:p>
    <w:p w:rsidR="006A15B1" w:rsidRPr="006A15B1" w:rsidRDefault="006A15B1" w:rsidP="006A15B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>Μονάδες 10</w:t>
      </w:r>
    </w:p>
    <w:p w:rsidR="006A15B1" w:rsidRPr="006A15B1" w:rsidRDefault="006A15B1" w:rsidP="006A15B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6A15B1" w:rsidRPr="006A15B1" w:rsidRDefault="006A15B1" w:rsidP="006A15B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>Γ2.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Αν η  </w:t>
      </w:r>
      <w:r w:rsidRPr="006D17D9">
        <w:rPr>
          <w:rFonts w:ascii="Bookman Old Style" w:hAnsi="Bookman Old Style"/>
          <w:sz w:val="22"/>
          <w:szCs w:val="22"/>
        </w:rPr>
        <w:t>f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 είναι άρτια, να υπολογίσετε το α. </w:t>
      </w:r>
    </w:p>
    <w:p w:rsidR="006A15B1" w:rsidRPr="006A15B1" w:rsidRDefault="006A15B1" w:rsidP="006A15B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6A15B1" w:rsidRPr="006A15B1" w:rsidRDefault="006A15B1" w:rsidP="006A15B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6A15B1" w:rsidRPr="006A15B1" w:rsidRDefault="006A15B1" w:rsidP="006A15B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>Γ3.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Για </w:t>
      </w:r>
      <w:r w:rsidRPr="006D17D9">
        <w:rPr>
          <w:rFonts w:ascii="Bookman Old Style" w:hAnsi="Bookman Old Style"/>
          <w:position w:val="-6"/>
          <w:sz w:val="22"/>
          <w:szCs w:val="22"/>
        </w:rPr>
        <w:object w:dxaOrig="639" w:dyaOrig="279">
          <v:shape id="_x0000_i1134" type="#_x0000_t75" style="width:32.25pt;height:14.25pt" o:ole="">
            <v:imagedata r:id="rId38" o:title=""/>
          </v:shape>
          <o:OLEObject Type="Embed" ProgID="Equation.DSMT4" ShapeID="_x0000_i1134" DrawAspect="Content" ObjectID="_1637785082" r:id="rId39"/>
        </w:objec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να σχεδιάσετε τη γραφική παράσταση της </w:t>
      </w:r>
      <w:r w:rsidRPr="006D17D9">
        <w:rPr>
          <w:rFonts w:ascii="Bookman Old Style" w:hAnsi="Bookman Old Style"/>
          <w:sz w:val="22"/>
          <w:szCs w:val="22"/>
        </w:rPr>
        <w:t>f</w:t>
      </w:r>
      <w:r w:rsidRPr="006A15B1">
        <w:rPr>
          <w:rFonts w:ascii="Bookman Old Style" w:hAnsi="Bookman Old Style"/>
          <w:sz w:val="22"/>
          <w:szCs w:val="22"/>
          <w:lang w:val="el-GR"/>
        </w:rPr>
        <w:t>.</w:t>
      </w:r>
    </w:p>
    <w:p w:rsidR="006A15B1" w:rsidRPr="006A15B1" w:rsidRDefault="006A15B1" w:rsidP="006A15B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756627" w:rsidRDefault="00756627" w:rsidP="00756627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</w:p>
    <w:p w:rsidR="00893A2B" w:rsidRPr="00893A2B" w:rsidRDefault="00893A2B" w:rsidP="00756627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p w:rsidR="006A15B1" w:rsidRPr="006A15B1" w:rsidRDefault="006A15B1" w:rsidP="006A15B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A15B1">
        <w:rPr>
          <w:rFonts w:ascii="Bookman Old Style" w:hAnsi="Bookman Old Style"/>
          <w:sz w:val="22"/>
          <w:szCs w:val="22"/>
          <w:lang w:val="el-GR"/>
        </w:rPr>
        <w:t xml:space="preserve">Έστω συνάρτηση </w:t>
      </w:r>
      <w:r w:rsidRPr="006D17D9">
        <w:rPr>
          <w:rFonts w:ascii="Bookman Old Style" w:hAnsi="Bookman Old Style"/>
          <w:position w:val="-16"/>
          <w:sz w:val="22"/>
          <w:szCs w:val="22"/>
        </w:rPr>
        <w:object w:dxaOrig="2200" w:dyaOrig="480">
          <v:shape id="_x0000_i1151" type="#_x0000_t75" style="width:110.2pt;height:24pt" o:ole="">
            <v:imagedata r:id="rId40" o:title=""/>
          </v:shape>
          <o:OLEObject Type="Embed" ProgID="Equation.DSMT4" ShapeID="_x0000_i1151" DrawAspect="Content" ObjectID="_1637785083" r:id="rId41"/>
        </w:objec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με πεδίο ορισμού το </w:t>
      </w:r>
      <w:r w:rsidRPr="006D17D9">
        <w:rPr>
          <w:rFonts w:ascii="Bookman Old Style" w:hAnsi="Bookman Old Style"/>
          <w:sz w:val="22"/>
          <w:szCs w:val="22"/>
        </w:rPr>
        <w:t>R</w:t>
      </w:r>
      <w:r w:rsidRPr="006A15B1">
        <w:rPr>
          <w:rFonts w:ascii="Bookman Old Style" w:hAnsi="Bookman Old Style"/>
          <w:sz w:val="22"/>
          <w:szCs w:val="22"/>
          <w:lang w:val="el-GR"/>
        </w:rPr>
        <w:t>.</w:t>
      </w:r>
    </w:p>
    <w:p w:rsidR="006A15B1" w:rsidRPr="006A15B1" w:rsidRDefault="006A15B1" w:rsidP="006A15B1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6A15B1" w:rsidRPr="006A15B1" w:rsidRDefault="006A15B1" w:rsidP="006A15B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>Δ1.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Να δείξετε ότι δεν ορίζεται η </w:t>
      </w:r>
      <w:r w:rsidRPr="006D17D9">
        <w:rPr>
          <w:rFonts w:ascii="Bookman Old Style" w:hAnsi="Bookman Old Style"/>
          <w:sz w:val="22"/>
          <w:szCs w:val="22"/>
        </w:rPr>
        <w:t>f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για </w:t>
      </w:r>
      <w:r w:rsidRPr="006D17D9">
        <w:rPr>
          <w:rFonts w:ascii="Bookman Old Style" w:hAnsi="Bookman Old Style"/>
          <w:position w:val="-4"/>
          <w:sz w:val="22"/>
          <w:szCs w:val="22"/>
        </w:rPr>
        <w:object w:dxaOrig="580" w:dyaOrig="260">
          <v:shape id="_x0000_i1152" type="#_x0000_t75" style="width:29.25pt;height:12.75pt" o:ole="">
            <v:imagedata r:id="rId42" o:title=""/>
          </v:shape>
          <o:OLEObject Type="Embed" ProgID="Equation.DSMT4" ShapeID="_x0000_i1152" DrawAspect="Content" ObjectID="_1637785084" r:id="rId43"/>
        </w:object>
      </w:r>
      <w:r w:rsidRPr="006A15B1">
        <w:rPr>
          <w:rFonts w:ascii="Bookman Old Style" w:hAnsi="Bookman Old Style"/>
          <w:sz w:val="22"/>
          <w:szCs w:val="22"/>
          <w:lang w:val="el-GR"/>
        </w:rPr>
        <w:t>;</w:t>
      </w:r>
    </w:p>
    <w:p w:rsidR="006A15B1" w:rsidRPr="006A15B1" w:rsidRDefault="006A15B1" w:rsidP="006A15B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6A15B1" w:rsidRPr="006A15B1" w:rsidRDefault="006A15B1" w:rsidP="006A15B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6A15B1" w:rsidRPr="006A15B1" w:rsidRDefault="006A15B1" w:rsidP="006A15B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lastRenderedPageBreak/>
        <w:t>Δ2.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Αν το σημείο </w:t>
      </w:r>
      <w:r w:rsidRPr="006D17D9">
        <w:rPr>
          <w:rFonts w:ascii="Bookman Old Style" w:hAnsi="Bookman Old Style"/>
          <w:position w:val="-14"/>
          <w:sz w:val="22"/>
          <w:szCs w:val="22"/>
        </w:rPr>
        <w:object w:dxaOrig="800" w:dyaOrig="400">
          <v:shape id="_x0000_i1153" type="#_x0000_t75" style="width:39.75pt;height:20.25pt" o:ole="">
            <v:imagedata r:id="rId44" o:title=""/>
          </v:shape>
          <o:OLEObject Type="Embed" ProgID="Equation.DSMT4" ShapeID="_x0000_i1153" DrawAspect="Content" ObjectID="_1637785085" r:id="rId45"/>
        </w:objec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ανήκει στη γραφική παράσταση της </w:t>
      </w:r>
      <w:r w:rsidRPr="006D17D9">
        <w:rPr>
          <w:rFonts w:ascii="Bookman Old Style" w:hAnsi="Bookman Old Style"/>
          <w:sz w:val="22"/>
          <w:szCs w:val="22"/>
        </w:rPr>
        <w:t>f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 να υπολογίσετε το λ. </w:t>
      </w:r>
    </w:p>
    <w:p w:rsidR="006A15B1" w:rsidRPr="006A15B1" w:rsidRDefault="006A15B1" w:rsidP="006A15B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6A15B1" w:rsidRPr="006A15B1" w:rsidRDefault="006A15B1" w:rsidP="006A15B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6A15B1" w:rsidRPr="006A15B1" w:rsidRDefault="006A15B1" w:rsidP="006A15B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>Δ3.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Για </w:t>
      </w:r>
      <w:r w:rsidRPr="006D17D9">
        <w:rPr>
          <w:rFonts w:ascii="Bookman Old Style" w:hAnsi="Bookman Old Style"/>
          <w:position w:val="-6"/>
          <w:sz w:val="22"/>
          <w:szCs w:val="22"/>
        </w:rPr>
        <w:object w:dxaOrig="620" w:dyaOrig="279">
          <v:shape id="_x0000_i1154" type="#_x0000_t75" style="width:30.75pt;height:14.25pt" o:ole="">
            <v:imagedata r:id="rId46" o:title=""/>
          </v:shape>
          <o:OLEObject Type="Embed" ProgID="Equation.DSMT4" ShapeID="_x0000_i1154" DrawAspect="Content" ObjectID="_1637785086" r:id="rId47"/>
        </w:objec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να σχεδιάσετε τη γραφική  παράσταση της </w:t>
      </w:r>
      <w:r w:rsidRPr="006D17D9">
        <w:rPr>
          <w:rFonts w:ascii="Bookman Old Style" w:hAnsi="Bookman Old Style"/>
          <w:sz w:val="22"/>
          <w:szCs w:val="22"/>
        </w:rPr>
        <w:t>f</w:t>
      </w:r>
      <w:r w:rsidRPr="006A15B1">
        <w:rPr>
          <w:rFonts w:ascii="Bookman Old Style" w:hAnsi="Bookman Old Style"/>
          <w:sz w:val="22"/>
          <w:szCs w:val="22"/>
          <w:lang w:val="el-GR"/>
        </w:rPr>
        <w:t>.</w:t>
      </w:r>
    </w:p>
    <w:p w:rsidR="006A15B1" w:rsidRPr="006A15B1" w:rsidRDefault="006A15B1" w:rsidP="006A15B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6A15B1" w:rsidRPr="006A15B1" w:rsidRDefault="006A15B1" w:rsidP="006A15B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6A15B1" w:rsidRPr="006A15B1" w:rsidRDefault="006A15B1" w:rsidP="006A15B1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A15B1">
        <w:rPr>
          <w:rFonts w:ascii="Bookman Old Style" w:hAnsi="Bookman Old Style"/>
          <w:b/>
          <w:sz w:val="22"/>
          <w:szCs w:val="22"/>
          <w:lang w:val="el-GR"/>
        </w:rPr>
        <w:t>Δ4.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Είναι η </w:t>
      </w:r>
      <w:r w:rsidRPr="006D17D9">
        <w:rPr>
          <w:rFonts w:ascii="Bookman Old Style" w:hAnsi="Bookman Old Style"/>
          <w:sz w:val="22"/>
          <w:szCs w:val="22"/>
        </w:rPr>
        <w:t>f</w:t>
      </w:r>
      <w:r w:rsidRPr="006A15B1">
        <w:rPr>
          <w:rFonts w:ascii="Bookman Old Style" w:hAnsi="Bookman Old Style"/>
          <w:sz w:val="22"/>
          <w:szCs w:val="22"/>
          <w:lang w:val="el-GR"/>
        </w:rPr>
        <w:t xml:space="preserve"> άρτια;</w:t>
      </w:r>
    </w:p>
    <w:p w:rsidR="006A15B1" w:rsidRPr="006D17D9" w:rsidRDefault="006A15B1" w:rsidP="006A15B1">
      <w:pPr>
        <w:jc w:val="right"/>
        <w:rPr>
          <w:rFonts w:ascii="Bookman Old Style" w:hAnsi="Bookman Old Style"/>
          <w:b/>
          <w:sz w:val="22"/>
          <w:szCs w:val="22"/>
        </w:rPr>
      </w:pPr>
      <w:proofErr w:type="spellStart"/>
      <w:r w:rsidRPr="006D17D9"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 w:rsidRPr="006D17D9">
        <w:rPr>
          <w:rFonts w:ascii="Bookman Old Style" w:hAnsi="Bookman Old Style"/>
          <w:b/>
          <w:sz w:val="22"/>
          <w:szCs w:val="22"/>
        </w:rPr>
        <w:t xml:space="preserve"> 6</w:t>
      </w:r>
    </w:p>
    <w:p w:rsidR="00756627" w:rsidRDefault="00756627" w:rsidP="00756627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</w:p>
    <w:p w:rsidR="00893A2B" w:rsidRDefault="00893A2B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:rsidR="00893A2B" w:rsidRDefault="00893A2B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:rsidR="00893A2B" w:rsidRDefault="00893A2B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:rsidR="00893A2B" w:rsidRDefault="00893A2B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:rsidR="00E975E8" w:rsidRPr="00E975E8" w:rsidRDefault="00E975E8" w:rsidP="00E975E8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ΟΠΟΙΟΣ ΕΠΙΜΕΝΕΙ…ΝΙΚΑ</w:t>
      </w:r>
    </w:p>
    <w:p w:rsidR="005F0BF1" w:rsidRPr="00893A2B" w:rsidRDefault="00B8274C" w:rsidP="00893A2B">
      <w:pPr>
        <w:spacing w:line="240" w:lineRule="auto"/>
        <w:rPr>
          <w:rFonts w:ascii="Bookman Old Style" w:hAnsi="Bookman Old Style"/>
          <w:sz w:val="22"/>
          <w:szCs w:val="22"/>
          <w:lang w:val="el-GR"/>
        </w:rPr>
      </w:pPr>
      <w:r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1792" behindDoc="1" locked="0" layoutInCell="1" allowOverlap="1" wp14:anchorId="39489800" wp14:editId="30FC094C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1B4D5D" w:rsidRDefault="00103AFF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948980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3.9pt;margin-top:798.65pt;width:137.85pt;height:30pt;z-index:-25163468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103AFF" w:rsidRPr="001B4D5D" w:rsidRDefault="00103AFF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57216" behindDoc="1" locked="0" layoutInCell="1" allowOverlap="1" wp14:anchorId="4FFD8585" wp14:editId="4BF82225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0E6A71" w:rsidRDefault="00103AFF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FFD8585" id="_x0000_s1027" type="#_x0000_t202" style="position:absolute;margin-left:0;margin-top:798.9pt;width:137.85pt;height:30pt;z-index:-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103AFF" w:rsidRPr="000E6A71" w:rsidRDefault="00103AFF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893A2B"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64383" behindDoc="1" locked="0" layoutInCell="1" allowOverlap="1">
            <wp:simplePos x="0" y="0"/>
            <wp:positionH relativeFrom="column">
              <wp:posOffset>-914400</wp:posOffset>
            </wp:positionH>
            <wp:positionV relativeFrom="page">
              <wp:posOffset>8943975</wp:posOffset>
            </wp:positionV>
            <wp:extent cx="7759065" cy="1724025"/>
            <wp:effectExtent l="0" t="0" r="0" b="9525"/>
            <wp:wrapNone/>
            <wp:docPr id="12" name="Εικόνα 1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065" cy="1724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F0BF1" w:rsidRPr="00893A2B" w:rsidSect="00206EC3">
      <w:headerReference w:type="default" r:id="rId49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3AFF" w:rsidRDefault="00103AFF" w:rsidP="00123E7D">
      <w:pPr>
        <w:spacing w:after="0" w:line="240" w:lineRule="auto"/>
      </w:pPr>
      <w:r>
        <w:separator/>
      </w:r>
    </w:p>
  </w:endnote>
  <w:end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3AFF" w:rsidRDefault="00103AFF" w:rsidP="00123E7D">
      <w:pPr>
        <w:spacing w:after="0" w:line="240" w:lineRule="auto"/>
      </w:pPr>
      <w:r>
        <w:separator/>
      </w:r>
    </w:p>
  </w:footnote>
  <w:foot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3AFF" w:rsidRPr="00123E7D" w:rsidRDefault="00103AFF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CB720C"/>
    <w:multiLevelType w:val="hybridMultilevel"/>
    <w:tmpl w:val="EDAC7AF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10241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6A71"/>
    <w:rsid w:val="00103AFF"/>
    <w:rsid w:val="00123E7D"/>
    <w:rsid w:val="001B4D5D"/>
    <w:rsid w:val="00206EC3"/>
    <w:rsid w:val="0024553A"/>
    <w:rsid w:val="002C438A"/>
    <w:rsid w:val="002D09EE"/>
    <w:rsid w:val="003E2668"/>
    <w:rsid w:val="004F3F3D"/>
    <w:rsid w:val="0053762D"/>
    <w:rsid w:val="005F0BF1"/>
    <w:rsid w:val="00613DC5"/>
    <w:rsid w:val="00632EC3"/>
    <w:rsid w:val="006A15B1"/>
    <w:rsid w:val="00756627"/>
    <w:rsid w:val="007E1453"/>
    <w:rsid w:val="0081171F"/>
    <w:rsid w:val="00852572"/>
    <w:rsid w:val="00893A2B"/>
    <w:rsid w:val="00972FF2"/>
    <w:rsid w:val="00A63471"/>
    <w:rsid w:val="00AB7142"/>
    <w:rsid w:val="00B7023C"/>
    <w:rsid w:val="00B8274C"/>
    <w:rsid w:val="00BB0A19"/>
    <w:rsid w:val="00CA0B97"/>
    <w:rsid w:val="00CC4291"/>
    <w:rsid w:val="00D27B75"/>
    <w:rsid w:val="00E97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4DA46ABC"/>
  <w15:docId w15:val="{84230BAE-43EC-4E6E-8D81-0E9856F726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customStyle="1" w:styleId="Default">
    <w:name w:val="Default"/>
    <w:rsid w:val="00613DC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  <w:style w:type="paragraph" w:styleId="af4">
    <w:name w:val="Balloon Text"/>
    <w:basedOn w:val="a"/>
    <w:link w:val="Char5"/>
    <w:uiPriority w:val="99"/>
    <w:semiHidden/>
    <w:unhideWhenUsed/>
    <w:rsid w:val="007566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5">
    <w:name w:val="Κείμενο πλαισίου Char"/>
    <w:basedOn w:val="a0"/>
    <w:link w:val="af4"/>
    <w:uiPriority w:val="99"/>
    <w:semiHidden/>
    <w:rsid w:val="00756627"/>
    <w:rPr>
      <w:rFonts w:ascii="Tahoma" w:hAnsi="Tahoma" w:cs="Tahoma"/>
      <w:sz w:val="16"/>
      <w:szCs w:val="16"/>
    </w:rPr>
  </w:style>
  <w:style w:type="paragraph" w:styleId="af5">
    <w:name w:val="List Paragraph"/>
    <w:basedOn w:val="a"/>
    <w:uiPriority w:val="34"/>
    <w:qFormat/>
    <w:rsid w:val="00893A2B"/>
    <w:pPr>
      <w:spacing w:after="160" w:line="259" w:lineRule="auto"/>
      <w:ind w:left="720"/>
      <w:contextualSpacing/>
    </w:pPr>
    <w:rPr>
      <w:rFonts w:ascii="Bookman Old Style" w:eastAsiaTheme="minorHAnsi" w:hAnsi="Bookman Old Style"/>
      <w:sz w:val="22"/>
      <w:szCs w:val="22"/>
      <w:lang w:val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png"/><Relationship Id="rId8" Type="http://schemas.openxmlformats.org/officeDocument/2006/relationships/image" Target="media/image1.png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B139DA-9A75-4608-8AFE-46399A5C72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406</Words>
  <Characters>2198</Characters>
  <Application>Microsoft Office Word</Application>
  <DocSecurity>0</DocSecurity>
  <Lines>18</Lines>
  <Paragraphs>5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Βασίλης Μποζατζίδης</cp:lastModifiedBy>
  <cp:revision>3</cp:revision>
  <dcterms:created xsi:type="dcterms:W3CDTF">2019-12-13T21:26:00Z</dcterms:created>
  <dcterms:modified xsi:type="dcterms:W3CDTF">2019-12-13T21:29:00Z</dcterms:modified>
</cp:coreProperties>
</file>